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22ED44" w14:textId="67F6306B" w:rsidR="005B5A80" w:rsidRDefault="005B5A80" w:rsidP="005B5A80">
      <w:pPr>
        <w:jc w:val="center"/>
      </w:pPr>
      <w:r>
        <w:rPr>
          <w:rFonts w:hint="eastAsia"/>
        </w:rPr>
        <w:t>总结报告34</w:t>
      </w:r>
    </w:p>
    <w:p w14:paraId="6AAC67FD" w14:textId="2BC677F2" w:rsidR="005B5A80" w:rsidRDefault="005B5A80" w:rsidP="005B5A80">
      <w:pPr>
        <w:jc w:val="center"/>
      </w:pPr>
      <w:r>
        <w:rPr>
          <w:rFonts w:hint="eastAsia"/>
        </w:rPr>
        <w:t>目标函数</w:t>
      </w:r>
      <w:r>
        <w:t>V</w:t>
      </w:r>
      <w:r>
        <w:rPr>
          <w:rFonts w:hint="eastAsia"/>
        </w:rPr>
        <w:t>ersion</w:t>
      </w:r>
      <w:r>
        <w:t xml:space="preserve"> </w:t>
      </w:r>
      <w:r>
        <w:rPr>
          <w:rFonts w:hint="eastAsia"/>
        </w:rPr>
        <w:t>4.0——</w:t>
      </w:r>
      <w:r>
        <w:t>SDP</w:t>
      </w:r>
    </w:p>
    <w:p w14:paraId="77F43648" w14:textId="537B07E4" w:rsidR="005B5A80" w:rsidRDefault="005B5A80" w:rsidP="005B5A80">
      <w:pPr>
        <w:jc w:val="center"/>
      </w:pPr>
      <w:r>
        <w:rPr>
          <w:rFonts w:hint="eastAsia"/>
        </w:rPr>
        <w:t>（2020.4.29）</w:t>
      </w:r>
    </w:p>
    <w:p w14:paraId="31EA8B53" w14:textId="73BDC550" w:rsidR="005B5A80" w:rsidRDefault="005B5A80">
      <w:r>
        <w:rPr>
          <w:noProof/>
        </w:rPr>
        <w:drawing>
          <wp:inline distT="0" distB="0" distL="0" distR="0" wp14:anchorId="13109AE8" wp14:editId="0E6B6E83">
            <wp:extent cx="5269230" cy="8170545"/>
            <wp:effectExtent l="0" t="0" r="762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817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6A109" w14:textId="52477B75" w:rsidR="0021125C" w:rsidRDefault="0017476D">
      <w:pPr>
        <w:rPr>
          <w:rFonts w:hint="eastAsia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A36BED" wp14:editId="5D75EB73">
                <wp:simplePos x="0" y="0"/>
                <wp:positionH relativeFrom="column">
                  <wp:posOffset>-490836</wp:posOffset>
                </wp:positionH>
                <wp:positionV relativeFrom="paragraph">
                  <wp:posOffset>284681</wp:posOffset>
                </wp:positionV>
                <wp:extent cx="398352" cy="977774"/>
                <wp:effectExtent l="0" t="0" r="20955" b="1333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352" cy="97777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BDADA8F" w14:textId="4A17264C" w:rsidR="005B5A80" w:rsidRDefault="005B5A80">
                            <w:r>
                              <w:rPr>
                                <w:rFonts w:hint="eastAsia"/>
                              </w:rPr>
                              <w:t>目标函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A36BED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-38.65pt;margin-top:22.4pt;width:31.35pt;height:7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" fillcolor="white [3201]" strokeweight=".5pt">
                <v:textbox>
                  <w:txbxContent>
                    <w:p w14:paraId="1BDADA8F" w14:textId="4A17264C" w:rsidR="005B5A80" w:rsidRDefault="005B5A80">
                      <w:r>
                        <w:rPr>
                          <w:rFonts w:hint="eastAsia"/>
                        </w:rPr>
                        <w:t>目标函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431253" wp14:editId="545FBB76">
                <wp:simplePos x="0" y="0"/>
                <wp:positionH relativeFrom="margin">
                  <wp:align>left</wp:align>
                </wp:positionH>
                <wp:positionV relativeFrom="paragraph">
                  <wp:posOffset>-27159</wp:posOffset>
                </wp:positionV>
                <wp:extent cx="6120142" cy="1696324"/>
                <wp:effectExtent l="0" t="0" r="13970" b="18415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142" cy="169632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B4EFFD" id="矩形 2" o:spid="_x0000_s1026" style="position:absolute;left:0;text-align:left;margin-left:0;margin-top:-2.15pt;width:481.9pt;height:133.5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" filled="f" strokecolor="red" strokeweight="1pt">
                <w10:wrap anchorx="margin"/>
              </v:rect>
            </w:pict>
          </mc:Fallback>
        </mc:AlternateContent>
      </w:r>
      <w:r w:rsidRPr="0017476D">
        <w:rPr>
          <w:position w:val="-86"/>
        </w:rPr>
        <w:object w:dxaOrig="11439" w:dyaOrig="2980" w14:anchorId="6F7EB5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73pt;height:123.05pt" o:ole="">
            <v:imagedata r:id="rId5" o:title=""/>
          </v:shape>
          <o:OLEObject Type="Embed" ProgID="Equation.DSMT4" ShapeID="_x0000_i1034" DrawAspect="Content" ObjectID="_1650201133" r:id="rId6"/>
        </w:object>
      </w:r>
    </w:p>
    <w:sectPr w:rsidR="0021125C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5A80"/>
    <w:rsid w:val="0017476D"/>
    <w:rsid w:val="0021125C"/>
    <w:rsid w:val="00267D11"/>
    <w:rsid w:val="005B5A80"/>
    <w:rsid w:val="00C96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85CD20"/>
  <w15:chartTrackingRefBased/>
  <w15:docId w15:val="{F5EE2AA1-56E4-4F65-9648-50A32BDE6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0</Words>
  <Characters>62</Characters>
  <Application>Microsoft Office Word</Application>
  <DocSecurity>0</DocSecurity>
  <Lines>1</Lines>
  <Paragraphs>1</Paragraphs>
  <ScaleCrop>false</ScaleCrop>
  <Company/>
  <LinksUpToDate>false</LinksUpToDate>
  <CharactersWithSpaces>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</cp:revision>
  <dcterms:created xsi:type="dcterms:W3CDTF">2020-04-29T15:29:00Z</dcterms:created>
  <dcterms:modified xsi:type="dcterms:W3CDTF">2020-05-05T08:26:00Z</dcterms:modified>
</cp:coreProperties>
</file>